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7"/>
  </p:notesMasterIdLst>
  <p:handoutMasterIdLst>
    <p:handoutMasterId r:id="rId8"/>
  </p:handoutMasterIdLst>
  <p:sldIdLst>
    <p:sldId id="1666" r:id="rId2"/>
    <p:sldId id="1788" r:id="rId3"/>
    <p:sldId id="1789" r:id="rId4"/>
    <p:sldId id="1790" r:id="rId5"/>
    <p:sldId id="1791" r:id="rId6"/>
  </p:sldIdLst>
  <p:sldSz cx="9144000" cy="6858000" type="screen4x3"/>
  <p:notesSz cx="6792913" cy="99250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 wang" initials="lw" lastIdx="1" clrIdx="0">
    <p:extLst>
      <p:ext uri="{19B8F6BF-5375-455C-9EA6-DF929625EA0E}">
        <p15:presenceInfo xmlns:p15="http://schemas.microsoft.com/office/powerpoint/2012/main" userId="7dbf4ba8da585acb" providerId="Windows Live"/>
      </p:ext>
    </p:extLst>
  </p:cmAuthor>
  <p:cmAuthor id="2" name="yechangqing" initials="y" lastIdx="11" clrIdx="1">
    <p:extLst>
      <p:ext uri="{19B8F6BF-5375-455C-9EA6-DF929625EA0E}">
        <p15:presenceInfo xmlns:p15="http://schemas.microsoft.com/office/powerpoint/2012/main" userId="yechangqi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BC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2" autoAdjust="0"/>
    <p:restoredTop sz="88347" autoAdjust="0"/>
  </p:normalViewPr>
  <p:slideViewPr>
    <p:cSldViewPr>
      <p:cViewPr>
        <p:scale>
          <a:sx n="100" d="100"/>
          <a:sy n="100" d="100"/>
        </p:scale>
        <p:origin x="20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192" y="4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09B3C11-F805-4C3D-B9B8-752E9494D3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5A85D1-4FA1-4E48-AC75-56CE810179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32DBAE-07B3-4811-AC70-5CD08B07C79A}" type="datetimeFigureOut">
              <a:rPr lang="zh-CN" altLang="en-US" smtClean="0"/>
              <a:t>2026/5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965668-4C6A-4879-8D96-399A01EADBC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486C0A-2161-431B-8BC4-0048994DB6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CF8C8-E817-4D99-A4D5-E1B58232D3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B81A020-D781-4672-BA54-ABD7001C27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23EE2D2-A42B-4EA8-A6E2-21B8CFFEE99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00688EF-04A8-4DA9-97EE-1D7B6287A4F1}" type="datetimeFigureOut">
              <a:rPr lang="zh-CN" altLang="en-US"/>
              <a:pPr>
                <a:defRPr/>
              </a:pPr>
              <a:t>2026/5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E3F9AEB-5FCC-40FB-B809-DBA64CD28BB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CD219B32-0C7D-43E5-A1A6-6402D83227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BA2490-8EBA-4D74-8B34-F46176D0EE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CB40F5-D785-4BC8-9F88-EE2EB0C3A9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4AB2B21-51AE-4EEE-A1A4-F8380AC818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AB2B21-51AE-4EEE-A1A4-F8380AC81888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963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漏磁的影响在高频可能变得不可忽略，限制测试频率到低频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AB2B21-51AE-4EEE-A1A4-F8380AC8188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03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81F87-3656-48AB-9014-9E3519E1D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6449F1-A1A1-4340-BEE6-378C3C43D2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2EA2E3-E792-44B1-9C12-EAC8D7DA6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6F20ED-ACC7-476D-87B9-07469AA7B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BED3E8-BAFC-4B0E-8E44-3CCC9E302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53687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49644D-5E54-4C9B-96BA-935A40795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77F78AA-C8A4-45EE-ABDD-144A88C43A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9AF2BC-DBFB-4196-AED8-34F081F922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84E868-4C12-43B9-A254-4F633C906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1F3D4A-353D-423F-94DC-FF532D205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D355C76-69FD-4F91-A4DE-D0A21327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39696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9330DF-AB01-439C-BDCD-184FA5F00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DAB032-124F-4899-9A09-4928847F1F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A951B5-882E-4BCC-9563-00616EB6B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0A1958-5038-438C-A828-55CE92E47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77E22A-1AF0-4A43-A267-0738B844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044387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8F6BC8D-FA25-406E-87A6-512A92214C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6D06E9-D819-4469-83B9-EF767FDEA2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BE229-70F9-46C9-9C23-D13F3E0C0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02BC56-B600-4640-A2CD-1C14EE08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6CC9A1-C95D-4A78-8512-708949A02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733325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498AAD-E6DB-4F0D-BE69-17D364439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51F035-FB6A-4B26-B3EC-702505AE12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14A0C8-A198-416B-BB49-C7F1DE13A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4E4F9A-19C7-470E-9B2C-3DEEB285B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7C12D0-E88E-434A-994C-0E93E3C76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53469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E2EEC6-667E-4C9C-81DE-4F8355F730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E96B14-FB7A-4106-9F19-E36C0D749C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D1A0CE-E429-446A-9806-2E2DC1338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139376-B66C-4CDF-98C5-855A96911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498D8F-E820-472C-899F-EA257400E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5519629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B279F0-3E23-410E-9F14-D877396F3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9CFE51-C81B-458F-912E-E086467D37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B77B75-1744-4F06-8518-9F0D997099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302D0D2-1210-45E6-BC22-C26E687F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8EE33D-4664-4C31-8E80-215F011EA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F2BC3D-4F5D-43D3-9F17-143784DFB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8708193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57AE3B-5A9B-47F4-9A17-6917B0C9E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D9D50F-E60D-4375-AB5B-D11B905749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0BB658-8866-4022-B721-E59414D43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0C4F2AA-CCF8-4D0C-9C95-8BC48033B0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EB9082D-6F7D-4BFE-9E75-266537FC79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14AEAFA-B66D-4B8D-B253-140662E04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EDA7EA0-5FD0-4ABB-90D3-C3D3C50B2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C19922-4A26-480F-AC43-90948A7B6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796430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F6414-AC35-4DDA-936F-06CA2B884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B54E9A6-10CA-469C-8973-0C3F2122B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B95FA7-EC69-4349-92AC-0FA6EEF65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87E545-7A27-40F0-9E9C-36B576DF0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9743775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68A9493-819D-4ED5-AB1D-C277B44B3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FBD330-F806-4915-AD5A-505A78137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338402-4305-4C02-AF32-BF11EC312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338287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F7779-C9DC-4BDD-AD7F-A9C01D95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5D69EF-3C81-4AFB-A1C6-4712316A21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147849-41C6-4007-81BE-769B87729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966A9D-AB91-464F-A35D-7F5067D19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A3C781-3611-4A05-8D33-9E05D51A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24AD0D-B246-43FB-9EFC-B3CF5F6D9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589074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 descr="PPT内页副本1">
            <a:extLst>
              <a:ext uri="{FF2B5EF4-FFF2-40B4-BE49-F238E27FC236}">
                <a16:creationId xmlns:a16="http://schemas.microsoft.com/office/drawing/2014/main" id="{427CADE0-5D59-48D7-B880-E1682443E79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9348FDCA-98FE-4D45-894D-8C9E1E705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4D09B-03DB-42A7-A9A5-146C6CBAC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10071-454F-422B-9A85-A073DD2E3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DEF2B-8039-4C1E-A573-46AE1706B51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B7296F4C-DFB7-4BEE-B399-2E1E730B1F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136525"/>
            <a:ext cx="5257800" cy="838200"/>
          </a:xfrm>
        </p:spPr>
        <p:txBody>
          <a:bodyPr/>
          <a:lstStyle>
            <a:lvl1pPr marL="0" indent="0">
              <a:buNone/>
              <a:defRPr sz="4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2884256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C1E515-0B88-4D07-A3A0-0FA342141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2739E7-BA22-4199-8449-C0D4BE1DC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FF116A-2462-402F-9CAB-9E789B91B5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FD7F7F-1C84-4664-A17A-08E0FF9C6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A1E558-B7E7-4798-B517-D41E8FB8F5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DF84ED-8940-479A-9125-DE6802CCBB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6910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6" r:id="rId9"/>
    <p:sldLayoutId id="2147483661" r:id="rId10"/>
    <p:sldLayoutId id="2147483662" r:id="rId11"/>
    <p:sldLayoutId id="2147483663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10" Type="http://schemas.openxmlformats.org/officeDocument/2006/relationships/image" Target="../media/image13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" descr="2">
            <a:extLst>
              <a:ext uri="{FF2B5EF4-FFF2-40B4-BE49-F238E27FC236}">
                <a16:creationId xmlns:a16="http://schemas.microsoft.com/office/drawing/2014/main" id="{7CC63E9D-6895-4804-83EB-1948F52A1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1">
            <a:extLst>
              <a:ext uri="{FF2B5EF4-FFF2-40B4-BE49-F238E27FC236}">
                <a16:creationId xmlns:a16="http://schemas.microsoft.com/office/drawing/2014/main" id="{56930872-1753-4C67-8007-D7F17A78D6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132013"/>
            <a:ext cx="8229600" cy="1981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磁芯线圈设计</a:t>
            </a:r>
            <a:endParaRPr lang="zh-CN" altLang="zh-CN" sz="4400" b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076" name="Rectangle 12">
            <a:extLst>
              <a:ext uri="{FF2B5EF4-FFF2-40B4-BE49-F238E27FC236}">
                <a16:creationId xmlns:a16="http://schemas.microsoft.com/office/drawing/2014/main" id="{E2B2CE97-30DD-4DCC-9817-F5778BBFDA7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324100" y="5102224"/>
            <a:ext cx="4495800" cy="13747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ea typeface="+mn-ea"/>
                <a:cs typeface="+mn-ea"/>
                <a:sym typeface="+mn-lt"/>
              </a:rPr>
              <a:t>2026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年</a:t>
            </a:r>
            <a:r>
              <a:rPr lang="en-US" altLang="zh-CN" b="1" dirty="0">
                <a:ea typeface="+mn-ea"/>
                <a:cs typeface="+mn-ea"/>
                <a:sym typeface="+mn-lt"/>
              </a:rPr>
              <a:t>05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月</a:t>
            </a:r>
            <a:r>
              <a:rPr lang="en-US" altLang="zh-CN" b="1" dirty="0">
                <a:cs typeface="+mn-ea"/>
                <a:sym typeface="+mn-lt"/>
              </a:rPr>
              <a:t>21</a:t>
            </a:r>
            <a:r>
              <a:rPr lang="zh-CN" altLang="en-US" b="1" dirty="0">
                <a:ea typeface="+mn-ea"/>
                <a:cs typeface="+mn-ea"/>
                <a:sym typeface="+mn-lt"/>
              </a:rPr>
              <a:t>日</a:t>
            </a:r>
            <a:endParaRPr lang="en-US" altLang="zh-CN" b="1" dirty="0">
              <a:ea typeface="+mn-ea"/>
              <a:cs typeface="+mn-ea"/>
              <a:sym typeface="+mn-lt"/>
            </a:endParaRPr>
          </a:p>
          <a:p>
            <a:pPr eaLnBrk="1" hangingPunct="1">
              <a:defRPr/>
            </a:pPr>
            <a:r>
              <a:rPr lang="zh-CN" altLang="en-US" b="1" dirty="0">
                <a:ea typeface="+mn-ea"/>
                <a:cs typeface="+mn-ea"/>
                <a:sym typeface="+mn-lt"/>
              </a:rPr>
              <a:t>叶昌庆</a:t>
            </a:r>
            <a:endParaRPr lang="en-US" altLang="zh-CN" b="1" dirty="0">
              <a:ea typeface="+mn-ea"/>
              <a:cs typeface="+mn-ea"/>
              <a:sym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82B0452-FACA-4046-B3F0-E07FD666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181D9-487F-424F-A4D5-93BA9AD789F5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9027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B644E535-D780-40B4-9BF5-FAA3970AF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041521"/>
              </p:ext>
            </p:extLst>
          </p:nvPr>
        </p:nvGraphicFramePr>
        <p:xfrm>
          <a:off x="125208" y="1175676"/>
          <a:ext cx="8893584" cy="5545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964528">
                  <a:extLst>
                    <a:ext uri="{9D8B030D-6E8A-4147-A177-3AD203B41FA5}">
                      <a16:colId xmlns:a16="http://schemas.microsoft.com/office/drawing/2014/main" val="2269641407"/>
                    </a:ext>
                  </a:extLst>
                </a:gridCol>
                <a:gridCol w="2964528">
                  <a:extLst>
                    <a:ext uri="{9D8B030D-6E8A-4147-A177-3AD203B41FA5}">
                      <a16:colId xmlns:a16="http://schemas.microsoft.com/office/drawing/2014/main" val="1572719466"/>
                    </a:ext>
                  </a:extLst>
                </a:gridCol>
                <a:gridCol w="2964528">
                  <a:extLst>
                    <a:ext uri="{9D8B030D-6E8A-4147-A177-3AD203B41FA5}">
                      <a16:colId xmlns:a16="http://schemas.microsoft.com/office/drawing/2014/main" val="2643942407"/>
                    </a:ext>
                  </a:extLst>
                </a:gridCol>
              </a:tblGrid>
              <a:tr h="184860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/>
                        <a:t>空气芯交流电阻：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653 H</a:t>
                      </a:r>
                      <a:endParaRPr lang="zh-CN" altLang="en-US" sz="20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883460"/>
                  </a:ext>
                </a:extLst>
              </a:tr>
              <a:tr h="184860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6793H</a:t>
                      </a:r>
                      <a:endParaRPr lang="zh-CN" altLang="en-US" sz="20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2556153"/>
                  </a:ext>
                </a:extLst>
              </a:tr>
              <a:tr h="184860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.9552H</a:t>
                      </a:r>
                      <a:endParaRPr lang="zh-CN" altLang="en-US" sz="20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80162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2A49E8-039E-4B5C-A9CC-152CED635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E99EC3-A390-41E2-8E63-46E57023CC8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测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1998C08-DC5C-434B-8D37-08F4BCAEB86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213" b="16667"/>
          <a:stretch/>
        </p:blipFill>
        <p:spPr>
          <a:xfrm>
            <a:off x="628652" y="3200400"/>
            <a:ext cx="1646130" cy="15176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497F031-7735-4354-B355-6D1D734705E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5" r="8348"/>
          <a:stretch/>
        </p:blipFill>
        <p:spPr>
          <a:xfrm rot="16200000">
            <a:off x="610032" y="4952160"/>
            <a:ext cx="1683370" cy="164613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D35F646-959A-44D4-A39D-7C9F41C035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7950" y="1239225"/>
            <a:ext cx="2270214" cy="17026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615B5CC-86F9-4110-9E40-82AFE09778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6709" y="3038092"/>
            <a:ext cx="2514600" cy="188595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79FCA39-2E0D-4A33-A738-8BFDB3CADE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7932" y="4899074"/>
            <a:ext cx="2514602" cy="188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841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DB8CB9D-1A48-4F09-BA5D-88E4F8C299B1}"/>
              </a:ext>
            </a:extLst>
          </p:cNvPr>
          <p:cNvSpPr txBox="1"/>
          <p:nvPr/>
        </p:nvSpPr>
        <p:spPr>
          <a:xfrm>
            <a:off x="206943" y="1447800"/>
            <a:ext cx="8077200" cy="25431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未封闭磁芯线圈的交流电阻超过预期，远大于空气芯线圈的交流电阻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可能来源：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封闭磁芯线圈的交流电阻比未封闭的更大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认为漏磁很小，那么可能来源：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2A49E8-039E-4B5C-A9CC-152CED635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E99EC3-A390-41E2-8E63-46E57023CC8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0889D85-FF2F-4B7B-A166-99455376E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18151"/>
              </p:ext>
            </p:extLst>
          </p:nvPr>
        </p:nvGraphicFramePr>
        <p:xfrm>
          <a:off x="2274888" y="2328863"/>
          <a:ext cx="452973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3035160" imgH="241200" progId="Equation.DSMT4">
                  <p:embed/>
                </p:oleObj>
              </mc:Choice>
              <mc:Fallback>
                <p:oleObj name="Equation" r:id="rId4" imgW="303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4888" y="2328863"/>
                        <a:ext cx="4529739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3D224B8-DABA-4CB8-A6A1-8C404D70E925}"/>
              </a:ext>
            </a:extLst>
          </p:cNvPr>
          <p:cNvSpPr/>
          <p:nvPr/>
        </p:nvSpPr>
        <p:spPr>
          <a:xfrm>
            <a:off x="6357635" y="3733016"/>
            <a:ext cx="646416" cy="41414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D97535B-08A6-4CB4-B164-774844B55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56318"/>
              </p:ext>
            </p:extLst>
          </p:nvPr>
        </p:nvGraphicFramePr>
        <p:xfrm>
          <a:off x="2474914" y="3788386"/>
          <a:ext cx="45291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3035160" imgH="241200" progId="Equation.DSMT4">
                  <p:embed/>
                </p:oleObj>
              </mc:Choice>
              <mc:Fallback>
                <p:oleObj name="Equation" r:id="rId6" imgW="303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4914" y="3788386"/>
                        <a:ext cx="45291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4A8396FF-C161-4D34-A2E0-FCD4D1B3B99E}"/>
              </a:ext>
            </a:extLst>
          </p:cNvPr>
          <p:cNvSpPr/>
          <p:nvPr/>
        </p:nvSpPr>
        <p:spPr>
          <a:xfrm>
            <a:off x="5195585" y="2328863"/>
            <a:ext cx="1738616" cy="41414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0B4D35B-B3CC-4347-804C-E85150307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8017"/>
              </p:ext>
            </p:extLst>
          </p:nvPr>
        </p:nvGraphicFramePr>
        <p:xfrm>
          <a:off x="2317750" y="4373110"/>
          <a:ext cx="4508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3022560" imgH="253800" progId="Equation.DSMT4">
                  <p:embed/>
                </p:oleObj>
              </mc:Choice>
              <mc:Fallback>
                <p:oleObj name="Equation" r:id="rId8" imgW="3022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7750" y="4373110"/>
                        <a:ext cx="45085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6C8853EF-2DC2-4480-8AD2-F82086FF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495687"/>
              </p:ext>
            </p:extLst>
          </p:nvPr>
        </p:nvGraphicFramePr>
        <p:xfrm>
          <a:off x="317784" y="4897251"/>
          <a:ext cx="8508432" cy="1485900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972111">
                  <a:extLst>
                    <a:ext uri="{9D8B030D-6E8A-4147-A177-3AD203B41FA5}">
                      <a16:colId xmlns:a16="http://schemas.microsoft.com/office/drawing/2014/main" val="1359926870"/>
                    </a:ext>
                  </a:extLst>
                </a:gridCol>
                <a:gridCol w="1710011">
                  <a:extLst>
                    <a:ext uri="{9D8B030D-6E8A-4147-A177-3AD203B41FA5}">
                      <a16:colId xmlns:a16="http://schemas.microsoft.com/office/drawing/2014/main" val="607070048"/>
                    </a:ext>
                  </a:extLst>
                </a:gridCol>
                <a:gridCol w="4826310">
                  <a:extLst>
                    <a:ext uri="{9D8B030D-6E8A-4147-A177-3AD203B41FA5}">
                      <a16:colId xmlns:a16="http://schemas.microsoft.com/office/drawing/2014/main" val="310541515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频率形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含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021324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直流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直流修正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73692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滞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滞回线面积导致的损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05526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异常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^1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畴壁非均匀运动导致的附加损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50809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涡流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^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经典涡流损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492617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737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B2E542B-E12E-42FB-80EC-0EADCF3EE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78A719-5F75-46EF-8297-35E78E61C93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测试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3CF1AEB-3EB0-48C0-B62B-3D94BA2A3F5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3" t="42222" b="33333"/>
          <a:stretch/>
        </p:blipFill>
        <p:spPr>
          <a:xfrm>
            <a:off x="119427" y="5091950"/>
            <a:ext cx="4344545" cy="16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D76D32E-FBCA-4657-91B5-3684AB8FE9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67" t="37778" r="5833" b="30000"/>
          <a:stretch/>
        </p:blipFill>
        <p:spPr>
          <a:xfrm>
            <a:off x="113079" y="3155575"/>
            <a:ext cx="2178620" cy="16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27F14A5-0CDD-49E0-827D-0CD15BBCDE8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0" t="40000" b="40000"/>
          <a:stretch/>
        </p:blipFill>
        <p:spPr>
          <a:xfrm>
            <a:off x="113079" y="1219200"/>
            <a:ext cx="4050000" cy="1620000"/>
          </a:xfrm>
          <a:prstGeom prst="rect">
            <a:avLst/>
          </a:prstGeom>
        </p:spPr>
      </p:pic>
      <p:pic>
        <p:nvPicPr>
          <p:cNvPr id="3076" name="Picture 4" descr="full fit linear">
            <a:extLst>
              <a:ext uri="{FF2B5EF4-FFF2-40B4-BE49-F238E27FC236}">
                <a16:creationId xmlns:a16="http://schemas.microsoft.com/office/drawing/2014/main" id="{B5E1F9DA-C289-4486-A026-D19C32A67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921" y="1291100"/>
            <a:ext cx="457200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5177F37-3FA8-475C-B203-AD966BE35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14910"/>
              </p:ext>
            </p:extLst>
          </p:nvPr>
        </p:nvGraphicFramePr>
        <p:xfrm>
          <a:off x="6305550" y="5149525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5550" y="5149525"/>
                        <a:ext cx="118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D601C98-5B01-40DE-98C6-2C71B9F29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50540"/>
              </p:ext>
            </p:extLst>
          </p:nvPr>
        </p:nvGraphicFramePr>
        <p:xfrm>
          <a:off x="6096000" y="43872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4387200"/>
                        <a:ext cx="1790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F9AF0FC5-4B19-448A-8D80-EDB2ED3B967B}"/>
              </a:ext>
            </a:extLst>
          </p:cNvPr>
          <p:cNvSpPr txBox="1"/>
          <p:nvPr/>
        </p:nvSpPr>
        <p:spPr>
          <a:xfrm>
            <a:off x="4801821" y="589915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高频的偏差可能是由于漏磁导致的</a:t>
            </a:r>
          </a:p>
        </p:txBody>
      </p:sp>
    </p:spTree>
    <p:extLst>
      <p:ext uri="{BB962C8B-B14F-4D97-AF65-F5344CB8AC3E}">
        <p14:creationId xmlns:p14="http://schemas.microsoft.com/office/powerpoint/2010/main" val="561511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C7C9FF-0BE0-4C2B-9A36-A185632A9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EF2B-8039-4C1E-A573-46AE1706B516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2B71C6-EB1A-4768-9738-1B7DB3E3FB7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仿真结果（</a:t>
            </a:r>
            <a:r>
              <a:rPr lang="en-US" altLang="zh-CN" dirty="0"/>
              <a:t>Pot </a:t>
            </a:r>
            <a:r>
              <a:rPr lang="zh-CN" altLang="en-US" dirty="0"/>
              <a:t>型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1361FC-57D4-4B80-8D5B-60F0DE8728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3" y="1392237"/>
            <a:ext cx="3524250" cy="3524250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D8E83D7-BD53-4343-94FD-8DA14504A3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5449229"/>
              </p:ext>
            </p:extLst>
          </p:nvPr>
        </p:nvGraphicFramePr>
        <p:xfrm>
          <a:off x="114303" y="5334000"/>
          <a:ext cx="8915394" cy="1377633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571497">
                  <a:extLst>
                    <a:ext uri="{9D8B030D-6E8A-4147-A177-3AD203B41FA5}">
                      <a16:colId xmlns:a16="http://schemas.microsoft.com/office/drawing/2014/main" val="22023911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1522842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361871311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5737194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4724512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640488487"/>
                    </a:ext>
                  </a:extLst>
                </a:gridCol>
                <a:gridCol w="1866897">
                  <a:extLst>
                    <a:ext uri="{9D8B030D-6E8A-4147-A177-3AD203B41FA5}">
                      <a16:colId xmlns:a16="http://schemas.microsoft.com/office/drawing/2014/main" val="617405829"/>
                    </a:ext>
                  </a:extLst>
                </a:gridCol>
              </a:tblGrid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材料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导率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电导率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线圈部分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芯部分电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芯部分磁损耗（</a:t>
                      </a:r>
                      <a:r>
                        <a:rPr lang="en-US" altLang="zh-CN" dirty="0"/>
                        <a:t>Ω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366089"/>
                  </a:ext>
                </a:extLst>
              </a:tr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锰锌铁氧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1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.142857 S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273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6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7972982"/>
                  </a:ext>
                </a:extLst>
              </a:tr>
              <a:tr h="459211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/>
                        <a:t>镍锌铁氧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e-6 S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.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65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8147715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9007B067-85BE-4B11-A2A6-BFA4BB6CFF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050" y="4419600"/>
            <a:ext cx="8877300" cy="26003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6EE0C51-5B6A-4FD3-8B62-A0E0DCAD8B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754187"/>
            <a:ext cx="4761216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9072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4701</TotalTime>
  <Words>191</Words>
  <Application>Microsoft Office PowerPoint</Application>
  <PresentationFormat>全屏显示(4:3)</PresentationFormat>
  <Paragraphs>61</Paragraphs>
  <Slides>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0" baseType="lpstr">
      <vt:lpstr>等线</vt:lpstr>
      <vt:lpstr>等线 Light</vt:lpstr>
      <vt:lpstr>Arial</vt:lpstr>
      <vt:lpstr>Office 主题​​</vt:lpstr>
      <vt:lpstr>MathType 7.0 Equation</vt:lpstr>
      <vt:lpstr>磁芯线圈设计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n Ye</cp:lastModifiedBy>
  <cp:revision>9351</cp:revision>
  <cp:lastPrinted>2023-09-04T07:35:07Z</cp:lastPrinted>
  <dcterms:created xsi:type="dcterms:W3CDTF">1601-01-01T00:00:00Z</dcterms:created>
  <dcterms:modified xsi:type="dcterms:W3CDTF">2026-05-20T12:4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